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2E4D" w:rsidRPr="00AC6FC9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AC6FC9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5D2E4D" w:rsidRPr="00AC6FC9" w:rsidRDefault="005D2E4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Să se </w:t>
      </w:r>
      <w:r w:rsidR="00733C86"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rezolve ecuația: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…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7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121,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d>
      </m:oMath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.</w:t>
      </w:r>
    </w:p>
    <w:p w:rsidR="00712C11" w:rsidRPr="00AC6FC9" w:rsidRDefault="00712C11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Barem </w:t>
      </w:r>
    </w:p>
    <w:p w:rsidR="00712C11" w:rsidRPr="00AC6FC9" w:rsidRDefault="00712C11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Se observă ca termenii sunt în progresie aritmetică având r=1.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712C11" w:rsidRPr="00AC6FC9" w:rsidRDefault="00712C11" w:rsidP="00712C11">
      <w:pPr>
        <w:rPr>
          <w:rFonts w:ascii="Times New Roman" w:eastAsia="Times New Roman" w:hAnsi="Times New Roman"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Aflarea numărului de termeni n=13.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2p)</w:t>
      </w:r>
    </w:p>
    <w:p w:rsidR="00712C11" w:rsidRPr="00AC6FC9" w:rsidRDefault="00AF7FDA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n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ro-RO"/>
          </w:rPr>
          <m:t>=39x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8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ro-RO"/>
          </w:rPr>
          <m:t>∙13=39x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247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den>
        </m:f>
      </m:oMath>
      <w:r w:rsidR="00712C11"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712C11"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2p)</w:t>
      </w:r>
    </w:p>
    <w:p w:rsidR="00712C11" w:rsidRPr="00AC6FC9" w:rsidRDefault="00712C11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x=1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2p)</w:t>
      </w:r>
    </w:p>
    <w:p w:rsidR="005D2E4D" w:rsidRPr="00AC6FC9" w:rsidRDefault="005D2E4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</w:p>
    <w:p w:rsidR="00CF0AD8" w:rsidRPr="00AC6FC9" w:rsidRDefault="005D2E4D" w:rsidP="00CF0AD8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="00CF0AD8"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127A9F" w:rsidRPr="00AC6FC9" w:rsidRDefault="003425D0" w:rsidP="00CF0AD8">
      <w:pPr>
        <w:pStyle w:val="Listparagraf"/>
        <w:numPr>
          <w:ilvl w:val="0"/>
          <w:numId w:val="8"/>
        </w:numPr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Demonstraț</w: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t xml:space="preserve">i că pentru orice număr natural n, numărul   </w:t>
      </w:r>
      <w:r w:rsidR="00127A9F" w:rsidRPr="00AC6FC9">
        <w:rPr>
          <w:position w:val="-6"/>
          <w:lang w:val="ro-RO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8" o:title=""/>
          </v:shape>
          <o:OLEObject Type="Embed" ProgID="Equation.DSMT4" ShapeID="_x0000_i1025" DrawAspect="Content" ObjectID="_1641972817" r:id="rId9"/>
        </w:objec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t xml:space="preserve"> se divide cu 6.</w:t>
      </w:r>
    </w:p>
    <w:p w:rsidR="00127A9F" w:rsidRPr="00AC6FC9" w:rsidRDefault="003425D0" w:rsidP="00127A9F">
      <w:pPr>
        <w:pStyle w:val="Listparagraf"/>
        <w:numPr>
          <w:ilvl w:val="0"/>
          <w:numId w:val="8"/>
        </w:numPr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Găsiț</w: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t xml:space="preserve">i numerele naturale n pentru care </w: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fldChar w:fldCharType="begin"/>
      </w:r>
      <w:r w:rsidR="00127A9F" w:rsidRPr="00AC6FC9">
        <w:rPr>
          <w:rFonts w:ascii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rFonts w:ascii="Times New Roman" w:hAnsi="Times New Roman"/>
          <w:position w:val="-11"/>
          <w:sz w:val="24"/>
          <w:szCs w:val="24"/>
          <w:lang w:val="ro-RO"/>
        </w:rPr>
        <w:pict>
          <v:shape id="_x0000_i1026" type="#_x0000_t75" style="width:24.75pt;height:16.5pt" equationxml="&lt;">
            <v:imagedata r:id="rId10" o:title="" chromakey="white"/>
          </v:shape>
        </w:pic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instrText xml:space="preserve"> </w:instrTex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fldChar w:fldCharType="separate"/>
      </w:r>
      <w:r w:rsidR="00AF7FDA">
        <w:rPr>
          <w:rFonts w:ascii="Times New Roman" w:hAnsi="Times New Roman"/>
          <w:position w:val="-11"/>
          <w:sz w:val="24"/>
          <w:szCs w:val="24"/>
          <w:lang w:val="ro-RO"/>
        </w:rPr>
        <w:pict>
          <v:shape id="_x0000_i1027" type="#_x0000_t75" style="width:24.75pt;height:16.5pt" equationxml="&lt;">
            <v:imagedata r:id="rId10" o:title="" chromakey="white"/>
          </v:shape>
        </w:pict>
      </w:r>
      <w:r w:rsidR="00127A9F" w:rsidRPr="00AC6FC9">
        <w:rPr>
          <w:rFonts w:ascii="Times New Roman" w:hAnsi="Times New Roman"/>
          <w:sz w:val="24"/>
          <w:szCs w:val="24"/>
          <w:lang w:val="ro-RO"/>
        </w:rPr>
        <w:fldChar w:fldCharType="end"/>
      </w:r>
      <w:r w:rsidR="00127A9F" w:rsidRPr="00AC6FC9">
        <w:rPr>
          <w:rFonts w:ascii="Times New Roman" w:hAnsi="Times New Roman"/>
          <w:sz w:val="24"/>
          <w:szCs w:val="24"/>
          <w:lang w:val="ro-RO"/>
        </w:rPr>
        <w:t xml:space="preserve">1 se divide cu  7. </w:t>
      </w:r>
    </w:p>
    <w:p w:rsidR="00127A9F" w:rsidRPr="00AC6FC9" w:rsidRDefault="00127A9F" w:rsidP="005F5104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Barem </w:t>
      </w:r>
    </w:p>
    <w:p w:rsidR="00127A9F" w:rsidRPr="00AC6FC9" w:rsidRDefault="00127A9F" w:rsidP="00127A9F">
      <w:pPr>
        <w:pStyle w:val="Listparagraf"/>
        <w:numPr>
          <w:ilvl w:val="0"/>
          <w:numId w:val="10"/>
        </w:numPr>
        <w:rPr>
          <w:rFonts w:ascii="Times New Roman" w:eastAsia="Times New Roman" w:hAnsi="Times New Roman"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Inducția matematică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4p)</w:t>
      </w:r>
    </w:p>
    <w:p w:rsidR="00127A9F" w:rsidRPr="00AC6FC9" w:rsidRDefault="00127A9F" w:rsidP="00127A9F">
      <w:pPr>
        <w:pStyle w:val="Listparagraf"/>
        <w:numPr>
          <w:ilvl w:val="0"/>
          <w:numId w:val="10"/>
        </w:num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Deoarece  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28" type="#_x0000_t75" style="width:24pt;height:16.5pt" equationxml="&lt;">
            <v:imagedata r:id="rId11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29" type="#_x0000_t75" style="width:24pt;height:16.5pt" equationxml="&lt;">
            <v:imagedata r:id="rId11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 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30" type="#_x0000_t75" style="width:9pt;height:16.5pt" equationxml="&lt;">
            <v:imagedata r:id="rId12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31" type="#_x0000_t75" style="width:9pt;height:16.5pt" equationxml="&lt;">
            <v:imagedata r:id="rId12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1 = 8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32" type="#_x0000_t75" style="width:18.75pt;height:16.5pt" equationxml="&lt;">
            <v:imagedata r:id="rId13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33" type="#_x0000_t75" style="width:18.75pt;height:16.5pt" equationxml="&lt;">
            <v:imagedata r:id="rId13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34" type="#_x0000_t75" style="width:6pt;height:18pt" equationxml="&lt;">
            <v:imagedata r:id="rId14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35" type="#_x0000_t75" style="width:6pt;height:18pt" equationxml="&lt;">
            <v:imagedata r:id="rId14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1 = 7.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36" type="#_x0000_t75" style="width:15pt;height:16.5pt" equationxml="&lt;">
            <v:imagedata r:id="rId15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37" type="#_x0000_t75" style="width:15pt;height:16.5pt" equationxml="&lt;">
            <v:imagedata r:id="rId15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38" type="#_x0000_t75" style="width:9pt;height:16.5pt" equationxml="&lt;">
            <v:imagedata r:id="rId16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39" type="#_x0000_t75" style="width:9pt;height:16.5pt" equationxml="&lt;">
            <v:imagedata r:id="rId16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>(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40" type="#_x0000_t75" style="width:15pt;height:16.5pt" equationxml="&lt;">
            <v:imagedata r:id="rId15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41" type="#_x0000_t75" style="width:15pt;height:16.5pt" equationxml="&lt;">
            <v:imagedata r:id="rId15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42" type="#_x0000_t75" style="width:6pt;height:18pt" equationxml="&lt;">
            <v:imagedata r:id="rId14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43" type="#_x0000_t75" style="width:6pt;height:18pt" equationxml="&lt;">
            <v:imagedata r:id="rId14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1),  avem  P(k)</w: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44" type="#_x0000_t75" style="width:12.75pt;height:16.5pt" equationxml="&lt;">
            <v:imagedata r:id="rId17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45" type="#_x0000_t75" style="width:12.75pt;height:16.5pt" equationxml="&lt;">
            <v:imagedata r:id="rId17" o:title="" chromakey="white"/>
          </v:shape>
        </w:pict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P(k+3)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2p)</w:t>
      </w:r>
    </w:p>
    <w:p w:rsidR="00127A9F" w:rsidRPr="00AC6FC9" w:rsidRDefault="003425D0" w:rsidP="00127A9F">
      <w:pPr>
        <w:pStyle w:val="Listparagraf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>Cum P(0)  adevă</w:t>
      </w:r>
      <w:bookmarkStart w:id="0" w:name="_GoBack"/>
      <w:bookmarkEnd w:id="0"/>
      <w:r>
        <w:rPr>
          <w:rFonts w:ascii="Times New Roman" w:eastAsia="Times New Roman" w:hAnsi="Times New Roman"/>
          <w:sz w:val="24"/>
          <w:szCs w:val="24"/>
          <w:lang w:val="ro-RO"/>
        </w:rPr>
        <w:t>rată</w:t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și  P(1), P(2) false, deducem ca   n</w:t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begin"/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QUOTE </w:instrText>
      </w:r>
      <w:r w:rsidR="00AF7FDA">
        <w:rPr>
          <w:position w:val="-11"/>
          <w:lang w:val="ro-RO"/>
        </w:rPr>
        <w:pict>
          <v:shape id="_x0000_i1046" type="#_x0000_t75" style="width:7.5pt;height:16.5pt" equationxml="&lt;">
            <v:imagedata r:id="rId18" o:title="" chromakey="white"/>
          </v:shape>
        </w:pict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instrText xml:space="preserve"> </w:instrText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separate"/>
      </w:r>
      <w:r w:rsidR="00AF7FDA">
        <w:rPr>
          <w:position w:val="-11"/>
          <w:lang w:val="ro-RO"/>
        </w:rPr>
        <w:pict>
          <v:shape id="_x0000_i1047" type="#_x0000_t75" style="width:7.5pt;height:16.5pt" equationxml="&lt;">
            <v:imagedata r:id="rId18" o:title="" chromakey="white"/>
          </v:shape>
        </w:pict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fldChar w:fldCharType="end"/>
      </w:r>
      <w:r w:rsidR="00127A9F"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{0, 3, 6, …, 3k, …} </w:t>
      </w:r>
      <w:r w:rsidR="00127A9F"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AC6FC9" w:rsidRDefault="00AC6FC9" w:rsidP="00127A9F">
      <w:pPr>
        <w:jc w:val="both"/>
        <w:rPr>
          <w:rFonts w:asciiTheme="majorHAnsi" w:hAnsiTheme="majorHAnsi"/>
          <w:b/>
          <w:sz w:val="24"/>
          <w:szCs w:val="24"/>
          <w:lang w:val="ro-RO"/>
        </w:rPr>
      </w:pPr>
      <w:r>
        <w:rPr>
          <w:rFonts w:asciiTheme="majorHAnsi" w:hAnsiTheme="majorHAnsi"/>
          <w:b/>
          <w:sz w:val="24"/>
          <w:szCs w:val="24"/>
          <w:lang w:val="ro-RO"/>
        </w:rPr>
        <w:br w:type="page"/>
      </w:r>
    </w:p>
    <w:p w:rsidR="00127A9F" w:rsidRPr="00AC6FC9" w:rsidRDefault="00127A9F" w:rsidP="00127A9F">
      <w:pPr>
        <w:jc w:val="both"/>
        <w:rPr>
          <w:rFonts w:asciiTheme="majorHAnsi" w:hAnsiTheme="majorHAnsi"/>
          <w:b/>
          <w:sz w:val="24"/>
          <w:szCs w:val="24"/>
          <w:lang w:val="ro-RO"/>
        </w:rPr>
      </w:pPr>
      <w:r w:rsidRPr="00AC6FC9">
        <w:rPr>
          <w:rFonts w:asciiTheme="majorHAnsi" w:hAnsiTheme="majorHAnsi"/>
          <w:b/>
          <w:sz w:val="24"/>
          <w:szCs w:val="24"/>
          <w:lang w:val="ro-RO"/>
        </w:rPr>
        <w:lastRenderedPageBreak/>
        <w:t>Subiectul 3</w:t>
      </w:r>
    </w:p>
    <w:p w:rsidR="00127A9F" w:rsidRPr="00AC6FC9" w:rsidRDefault="00127A9F" w:rsidP="00127A9F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 xml:space="preserve">Fie a și b două numere reale și pozitive. Valorile expresiilor  a + b, a−b, </w:t>
      </w:r>
      <w:proofErr w:type="spellStart"/>
      <w:r w:rsidRPr="00AC6FC9">
        <w:rPr>
          <w:rFonts w:ascii="Times New Roman" w:hAnsi="Times New Roman"/>
          <w:sz w:val="24"/>
          <w:szCs w:val="24"/>
          <w:lang w:val="ro-RO"/>
        </w:rPr>
        <w:t>ab</w:t>
      </w:r>
      <w:proofErr w:type="spellEnd"/>
      <w:r w:rsidRPr="00AC6FC9">
        <w:rPr>
          <w:rFonts w:ascii="Times New Roman" w:hAnsi="Times New Roman"/>
          <w:sz w:val="24"/>
          <w:szCs w:val="24"/>
          <w:lang w:val="ro-RO"/>
        </w:rPr>
        <w:t xml:space="preserve"> și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 xml:space="preserve">  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o-RO"/>
          </w:rPr>
          <m:t xml:space="preserve">așezate </m:t>
        </m:r>
      </m:oMath>
      <w:r w:rsidRPr="00AC6FC9">
        <w:rPr>
          <w:rFonts w:ascii="Times New Roman" w:hAnsi="Times New Roman"/>
          <w:sz w:val="24"/>
          <w:szCs w:val="24"/>
          <w:lang w:val="ro-RO"/>
        </w:rPr>
        <w:t>în ordine crescătoare sunt</w:t>
      </w:r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,    </m:t>
        </m:r>
        <m:f>
          <m:fPr>
            <m:ctrlPr>
              <w:rPr>
                <w:rFonts w:ascii="Cambria Math" w:eastAsiaTheme="minorEastAsia" w:hAnsi="Cambria Math"/>
                <w:iCs/>
                <w:sz w:val="24"/>
                <w:szCs w:val="24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hAnsi="Times New Roman"/>
          <w:sz w:val="24"/>
          <w:szCs w:val="24"/>
          <w:lang w:val="ro-RO"/>
        </w:rPr>
        <w:t xml:space="preserve"> ,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 xml:space="preserve">,   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. Aflați valorile numerelor reale și pozitive a și b.</w:t>
      </w:r>
    </w:p>
    <w:p w:rsidR="00127A9F" w:rsidRPr="00AC6FC9" w:rsidRDefault="00127A9F" w:rsidP="005F5104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Barem </w:t>
      </w:r>
    </w:p>
    <w:p w:rsidR="00127A9F" w:rsidRPr="00AC6FC9" w:rsidRDefault="00127A9F" w:rsidP="00127A9F">
      <w:pPr>
        <w:rPr>
          <w:rFonts w:ascii="Times New Roman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 xml:space="preserve">Deoarece din cele patru valori date, nu avem nici unul negativ, considerăm: a &gt; b, deci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</m:oMath>
      <w:r w:rsidRPr="00AC6FC9">
        <w:rPr>
          <w:rFonts w:ascii="Times New Roman" w:hAnsi="Times New Roman"/>
          <w:sz w:val="24"/>
          <w:szCs w:val="24"/>
          <w:lang w:val="ro-RO"/>
        </w:rPr>
        <w:t xml:space="preserve"> &gt;1</w:t>
      </w:r>
    </w:p>
    <w:p w:rsidR="00127A9F" w:rsidRPr="00AC6FC9" w:rsidRDefault="00127A9F" w:rsidP="00127A9F">
      <w:pPr>
        <w:rPr>
          <w:rFonts w:ascii="Times New Roman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 xml:space="preserve">Astfel avem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  sau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                                                                                      </w:t>
      </w:r>
      <w:bookmarkStart w:id="1" w:name="_Hlk28000998"/>
      <w:r w:rsidRPr="00AC6FC9">
        <w:rPr>
          <w:rFonts w:ascii="Times New Roman" w:eastAsiaTheme="minorEastAsia" w:hAnsi="Times New Roman"/>
          <w:b/>
          <w:sz w:val="24"/>
          <w:szCs w:val="24"/>
          <w:lang w:val="ro-RO"/>
        </w:rPr>
        <w:t>(</w:t>
      </w:r>
      <w:r w:rsidRPr="00AC6FC9">
        <w:rPr>
          <w:rFonts w:ascii="Times New Roman" w:eastAsiaTheme="minorEastAsia" w:hAnsi="Times New Roman"/>
          <w:b/>
          <w:bCs/>
          <w:sz w:val="24"/>
          <w:szCs w:val="24"/>
          <w:lang w:val="ro-RO"/>
        </w:rPr>
        <w:t>2p</w:t>
      </w:r>
      <w:bookmarkEnd w:id="1"/>
      <w:r w:rsidRPr="00AC6FC9">
        <w:rPr>
          <w:rFonts w:ascii="Times New Roman" w:eastAsiaTheme="minorEastAsia" w:hAnsi="Times New Roman"/>
          <w:b/>
          <w:bCs/>
          <w:sz w:val="24"/>
          <w:szCs w:val="24"/>
          <w:lang w:val="ro-RO"/>
        </w:rPr>
        <w:t>)</w:t>
      </w:r>
    </w:p>
    <w:p w:rsidR="00127A9F" w:rsidRPr="00AC6FC9" w:rsidRDefault="00127A9F" w:rsidP="00127A9F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 xml:space="preserve">Dacă </w:t>
      </w:r>
      <m:oMath>
        <m:r>
          <w:rPr>
            <w:rFonts w:ascii="Cambria Math" w:hAnsi="Cambria Math"/>
            <w:sz w:val="24"/>
            <w:szCs w:val="24"/>
            <w:lang w:val="ro-RO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  atunci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+b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a-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7</m:t>
        </m:r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.  Din fracțiile din enunț doar  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</m:t>
        </m:r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>: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 xml:space="preserve">1 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= 7  deci,  </w:t>
      </w:r>
      <w:r w:rsidRPr="00AC6FC9">
        <w:rPr>
          <w:rFonts w:ascii="Times New Roman" w:hAnsi="Times New Roman"/>
          <w:sz w:val="24"/>
          <w:szCs w:val="24"/>
          <w:lang w:val="ro-RO"/>
        </w:rPr>
        <w:t>a + b</w:t>
      </w:r>
      <m:oMath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, </w:t>
      </w:r>
    </w:p>
    <w:p w:rsidR="00127A9F" w:rsidRPr="00AC6FC9" w:rsidRDefault="00127A9F" w:rsidP="00127A9F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>adică  a =1 , b =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Cs/>
                <w:sz w:val="24"/>
                <w:szCs w:val="24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 xml:space="preserve"> 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iCs/>
          <w:sz w:val="24"/>
          <w:szCs w:val="24"/>
          <w:lang w:val="ro-RO"/>
        </w:rPr>
        <w:t xml:space="preserve"> .                                                                                                              </w:t>
      </w:r>
      <w:r w:rsidRPr="00AC6FC9">
        <w:rPr>
          <w:rFonts w:ascii="Times New Roman" w:eastAsiaTheme="minorEastAsia" w:hAnsi="Times New Roman"/>
          <w:b/>
          <w:iCs/>
          <w:sz w:val="24"/>
          <w:szCs w:val="24"/>
          <w:lang w:val="ro-RO"/>
        </w:rPr>
        <w:t>(</w:t>
      </w:r>
      <w:r w:rsidRPr="00AC6FC9">
        <w:rPr>
          <w:rFonts w:ascii="Times New Roman" w:eastAsiaTheme="minorEastAsia" w:hAnsi="Times New Roman"/>
          <w:b/>
          <w:bCs/>
          <w:sz w:val="24"/>
          <w:szCs w:val="24"/>
          <w:lang w:val="ro-RO"/>
        </w:rPr>
        <w:t>2p)</w:t>
      </w:r>
    </w:p>
    <w:p w:rsidR="00127A9F" w:rsidRPr="00AC6FC9" w:rsidRDefault="00127A9F" w:rsidP="00127A9F">
      <w:pPr>
        <w:rPr>
          <w:rFonts w:ascii="Times New Roman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>Dacă</w:t>
      </w:r>
      <m:oMath>
        <m:r>
          <w:rPr>
            <w:rFonts w:ascii="Cambria Math" w:hAnsi="Cambria Math"/>
            <w:sz w:val="24"/>
            <w:szCs w:val="24"/>
            <w:lang w:val="ro-RO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 atunci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+b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a-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.  Dar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</m:oMath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 xml:space="preserve">  nu face parte din fracțiile date în enunțul problemei.                                                                                                                            </w:t>
      </w:r>
      <w:r w:rsidRPr="00AC6FC9">
        <w:rPr>
          <w:rFonts w:ascii="Times New Roman" w:eastAsiaTheme="minorEastAsia" w:hAnsi="Times New Roman"/>
          <w:b/>
          <w:sz w:val="24"/>
          <w:szCs w:val="24"/>
          <w:lang w:val="ro-RO"/>
        </w:rPr>
        <w:t>(</w:t>
      </w:r>
      <w:r w:rsidRPr="00AC6FC9">
        <w:rPr>
          <w:rFonts w:ascii="Times New Roman" w:eastAsiaTheme="minorEastAsia" w:hAnsi="Times New Roman"/>
          <w:b/>
          <w:bCs/>
          <w:sz w:val="24"/>
          <w:szCs w:val="24"/>
          <w:lang w:val="ro-RO"/>
        </w:rPr>
        <w:t>2p)</w:t>
      </w:r>
    </w:p>
    <w:p w:rsidR="00127A9F" w:rsidRPr="00AC6FC9" w:rsidRDefault="00127A9F" w:rsidP="00127A9F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AC6FC9">
        <w:rPr>
          <w:rFonts w:ascii="Times New Roman" w:hAnsi="Times New Roman"/>
          <w:sz w:val="24"/>
          <w:szCs w:val="24"/>
          <w:lang w:val="ro-RO"/>
        </w:rPr>
        <w:t xml:space="preserve">Deci soluția unică a problemei este </w:t>
      </w:r>
      <w:r w:rsidRPr="00AC6FC9">
        <w:rPr>
          <w:rFonts w:ascii="Times New Roman" w:eastAsiaTheme="minorEastAsia" w:hAnsi="Times New Roman"/>
          <w:sz w:val="24"/>
          <w:szCs w:val="24"/>
          <w:lang w:val="ro-RO"/>
        </w:rPr>
        <w:t>a =1 , b =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Cs/>
                <w:sz w:val="24"/>
                <w:szCs w:val="24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 xml:space="preserve"> 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AC6FC9">
        <w:rPr>
          <w:rFonts w:ascii="Times New Roman" w:eastAsiaTheme="minorEastAsia" w:hAnsi="Times New Roman"/>
          <w:iCs/>
          <w:sz w:val="24"/>
          <w:szCs w:val="24"/>
          <w:lang w:val="ro-RO"/>
        </w:rPr>
        <w:t xml:space="preserve"> .                                                               </w:t>
      </w:r>
      <w:r w:rsidRPr="00AC6FC9">
        <w:rPr>
          <w:rFonts w:ascii="Times New Roman" w:eastAsiaTheme="minorEastAsia" w:hAnsi="Times New Roman"/>
          <w:b/>
          <w:iCs/>
          <w:sz w:val="24"/>
          <w:szCs w:val="24"/>
          <w:lang w:val="ro-RO"/>
        </w:rPr>
        <w:t>(</w:t>
      </w:r>
      <w:r w:rsidRPr="00AC6FC9">
        <w:rPr>
          <w:rFonts w:ascii="Times New Roman" w:eastAsiaTheme="minorEastAsia" w:hAnsi="Times New Roman"/>
          <w:b/>
          <w:bCs/>
          <w:sz w:val="24"/>
          <w:szCs w:val="24"/>
          <w:lang w:val="ro-RO"/>
        </w:rPr>
        <w:t>1p)</w:t>
      </w:r>
    </w:p>
    <w:p w:rsidR="00127A9F" w:rsidRPr="00AC6FC9" w:rsidRDefault="00127A9F" w:rsidP="00127A9F">
      <w:pPr>
        <w:jc w:val="both"/>
        <w:rPr>
          <w:rFonts w:asciiTheme="majorHAnsi" w:hAnsiTheme="majorHAnsi"/>
          <w:b/>
          <w:sz w:val="24"/>
          <w:szCs w:val="24"/>
          <w:lang w:val="ro-RO"/>
        </w:rPr>
      </w:pPr>
      <w:r w:rsidRPr="00AC6FC9">
        <w:rPr>
          <w:rFonts w:asciiTheme="majorHAnsi" w:hAnsiTheme="majorHAnsi"/>
          <w:b/>
          <w:sz w:val="24"/>
          <w:szCs w:val="24"/>
          <w:lang w:val="ro-RO"/>
        </w:rPr>
        <w:t>Subiectul 4</w:t>
      </w:r>
    </w:p>
    <w:p w:rsidR="005F5104" w:rsidRPr="00AC6FC9" w:rsidRDefault="005F5104" w:rsidP="005F5104">
      <w:pPr>
        <w:rPr>
          <w:rFonts w:ascii="Times New Roman" w:eastAsia="Times New Roman" w:hAnsi="Times New Roman"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Pe latura (AB) și diagonala (AC) ale paralelogramului ABCD se iau punctele M, respectiv N, astfel încâ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M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5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B</m:t>
            </m:r>
          </m:e>
        </m:acc>
      </m:oMath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și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N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C</m:t>
            </m:r>
          </m:e>
        </m:acc>
      </m:oMath>
      <w:r w:rsidRPr="00AC6FC9">
        <w:rPr>
          <w:rFonts w:ascii="Times New Roman" w:eastAsia="Times New Roman" w:hAnsi="Times New Roman"/>
          <w:sz w:val="24"/>
          <w:szCs w:val="24"/>
          <w:lang w:val="ro-RO"/>
        </w:rPr>
        <w:t>. Arătați că punctele M, N, D sunt coliniare.</w:t>
      </w:r>
    </w:p>
    <w:p w:rsidR="00712C11" w:rsidRPr="00AC6FC9" w:rsidRDefault="00712C11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712C11" w:rsidRPr="00AC6FC9" w:rsidRDefault="00AF7FDA" w:rsidP="00712C11">
      <w:pPr>
        <w:rPr>
          <w:rFonts w:ascii="Times New Roman" w:eastAsia="Times New Roman" w:hAnsi="Times New Roman"/>
          <w:sz w:val="24"/>
          <w:szCs w:val="24"/>
          <w:lang w:val="ro-RO"/>
        </w:rPr>
      </w:pPr>
      <m:oMathPara>
        <m:oMath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MN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=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MA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+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N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5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B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6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C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5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B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6</m:t>
              </m:r>
            </m:den>
          </m:f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ro-RO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ro-RO"/>
                    </w:rPr>
                    <m:t>AD</m:t>
                  </m:r>
                </m:e>
              </m:acc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ro-RO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ro-RO"/>
                    </w:rPr>
                    <m:t>DC</m:t>
                  </m:r>
                </m:e>
              </m:acc>
            </m:e>
          </m:d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5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B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6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D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6</m:t>
              </m:r>
            </m:den>
          </m:f>
          <m:acc>
            <m:accPr>
              <m:chr m:val="⃗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ro-RO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ro-RO"/>
                </w:rPr>
                <m:t>AB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ro-RO"/>
            </w:rPr>
            <m:t>=</m:t>
          </m:r>
        </m:oMath>
      </m:oMathPara>
    </w:p>
    <w:p w:rsidR="00712C11" w:rsidRPr="00AC6FC9" w:rsidRDefault="00712C11" w:rsidP="00712C11">
      <w:pPr>
        <w:rPr>
          <w:rFonts w:ascii="Times New Roman" w:eastAsia="Times New Roman" w:hAnsi="Times New Roman"/>
          <w:sz w:val="24"/>
          <w:szCs w:val="24"/>
          <w:lang w:val="ro-RO"/>
        </w:rPr>
      </w:pP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0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B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D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-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5</m:t>
                </m:r>
              </m:den>
            </m:f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A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+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AD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MD</m:t>
            </m:r>
          </m:e>
        </m:acc>
      </m:oMath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(pentru fiecare egalitate obținută se acordă un punct)</w:t>
      </w:r>
    </w:p>
    <w:p w:rsidR="00712C11" w:rsidRPr="00AC6FC9" w:rsidRDefault="00712C11" w:rsidP="00712C11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Din relația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MN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MD</m:t>
            </m:r>
          </m:e>
        </m:acc>
      </m:oMath>
      <w:r w:rsidRPr="00AC6FC9">
        <w:rPr>
          <w:rFonts w:ascii="Times New Roman" w:eastAsia="Times New Roman" w:hAnsi="Times New Roman"/>
          <w:sz w:val="24"/>
          <w:szCs w:val="24"/>
          <w:lang w:val="ro-RO"/>
        </w:rPr>
        <w:t xml:space="preserve"> rezultă că punctele M, N și D sunt coliniare. </w:t>
      </w:r>
      <w:r w:rsidRPr="00AC6FC9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B83007" w:rsidRPr="00AC6FC9" w:rsidRDefault="00B83007" w:rsidP="00B83007">
      <w:pPr>
        <w:rPr>
          <w:rFonts w:ascii="Palatino Linotype" w:hAnsi="Palatino Linotype"/>
          <w:szCs w:val="24"/>
          <w:lang w:val="ro-RO"/>
        </w:rPr>
      </w:pPr>
    </w:p>
    <w:p w:rsidR="002D7F40" w:rsidRPr="00AC6FC9" w:rsidRDefault="00B83007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  <w:r w:rsidRPr="00AC6FC9">
        <w:rPr>
          <w:rFonts w:ascii="Palatino Linotype" w:hAnsi="Palatino Linotype"/>
          <w:szCs w:val="24"/>
          <w:lang w:val="ro-RO"/>
        </w:rPr>
        <w:tab/>
      </w:r>
    </w:p>
    <w:sectPr w:rsidR="002D7F40" w:rsidRPr="00AC6FC9" w:rsidSect="00AC6FC9">
      <w:headerReference w:type="default" r:id="rId19"/>
      <w:footerReference w:type="default" r:id="rId20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7FDA" w:rsidRDefault="00AF7FDA" w:rsidP="00E160F0">
      <w:pPr>
        <w:spacing w:after="0" w:line="240" w:lineRule="auto"/>
      </w:pPr>
      <w:r>
        <w:separator/>
      </w:r>
    </w:p>
  </w:endnote>
  <w:endnote w:type="continuationSeparator" w:id="0">
    <w:p w:rsidR="00AF7FDA" w:rsidRDefault="00AF7FDA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7FDA" w:rsidRDefault="00AF7FDA" w:rsidP="00E160F0">
      <w:pPr>
        <w:spacing w:after="0" w:line="240" w:lineRule="auto"/>
      </w:pPr>
      <w:r>
        <w:separator/>
      </w:r>
    </w:p>
  </w:footnote>
  <w:footnote w:type="continuationSeparator" w:id="0">
    <w:p w:rsidR="00AF7FDA" w:rsidRDefault="00AF7FDA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6FC9" w:rsidRDefault="00AC6FC9" w:rsidP="00AC6FC9">
    <w:pPr>
      <w:spacing w:after="0" w:line="360" w:lineRule="auto"/>
      <w:jc w:val="center"/>
      <w:rPr>
        <w:rFonts w:ascii="Times New Roman" w:hAnsi="Times New Roman"/>
        <w:sz w:val="28"/>
        <w:szCs w:val="28"/>
        <w:lang w:val="ro-RO"/>
      </w:rPr>
    </w:pPr>
    <w:r w:rsidRPr="00AC6FC9">
      <w:rPr>
        <w:rFonts w:ascii="Times New Roman" w:hAnsi="Times New Roman"/>
        <w:sz w:val="28"/>
        <w:szCs w:val="28"/>
        <w:lang w:val="ro-RO"/>
      </w:rPr>
      <w:t>CONCURSUL NAȚIONAL DE</w:t>
    </w:r>
  </w:p>
  <w:p w:rsidR="00AC6FC9" w:rsidRPr="00AC6FC9" w:rsidRDefault="00AC6FC9" w:rsidP="00AC6FC9">
    <w:pPr>
      <w:spacing w:after="0" w:line="360" w:lineRule="auto"/>
      <w:jc w:val="center"/>
      <w:rPr>
        <w:rFonts w:ascii="Times New Roman" w:hAnsi="Times New Roman"/>
        <w:sz w:val="28"/>
        <w:szCs w:val="28"/>
        <w:lang w:val="ro-RO"/>
      </w:rPr>
    </w:pPr>
    <w:r w:rsidRPr="00AC6FC9">
      <w:rPr>
        <w:rFonts w:ascii="Times New Roman" w:hAnsi="Times New Roman"/>
        <w:sz w:val="28"/>
        <w:szCs w:val="28"/>
        <w:lang w:val="ro-RO"/>
      </w:rPr>
      <w:t>MATEMATICĂ APLICATĂ “ADOLF HAIMOVICI”</w:t>
    </w:r>
  </w:p>
  <w:p w:rsidR="00AC6FC9" w:rsidRPr="00AC6FC9" w:rsidRDefault="00AC6FC9" w:rsidP="00AC6FC9">
    <w:pPr>
      <w:autoSpaceDE w:val="0"/>
      <w:autoSpaceDN w:val="0"/>
      <w:adjustRightInd w:val="0"/>
      <w:spacing w:after="0" w:line="360" w:lineRule="auto"/>
      <w:jc w:val="center"/>
      <w:rPr>
        <w:rFonts w:ascii="Times New Roman" w:hAnsi="Times New Roman"/>
        <w:b/>
        <w:bCs/>
        <w:sz w:val="28"/>
        <w:szCs w:val="28"/>
        <w:lang w:val="ro-RO"/>
      </w:rPr>
    </w:pPr>
    <w:r w:rsidRPr="00AC6FC9">
      <w:rPr>
        <w:rFonts w:ascii="Times New Roman" w:hAnsi="Times New Roman"/>
        <w:b/>
        <w:bCs/>
        <w:sz w:val="28"/>
        <w:szCs w:val="28"/>
        <w:lang w:val="ro-RO"/>
      </w:rPr>
      <w:t xml:space="preserve">Etapa </w:t>
    </w:r>
    <w:r w:rsidRPr="00AC6FC9">
      <w:rPr>
        <w:rFonts w:ascii="Times New Roman,Bold" w:hAnsi="Times New Roman,Bold" w:cs="Times New Roman,Bold"/>
        <w:b/>
        <w:bCs/>
        <w:sz w:val="28"/>
        <w:szCs w:val="28"/>
        <w:lang w:val="ro-RO"/>
      </w:rPr>
      <w:t>locală</w:t>
    </w:r>
    <w:r w:rsidRPr="00AC6FC9">
      <w:rPr>
        <w:rFonts w:ascii="Times New Roman" w:hAnsi="Times New Roman"/>
        <w:b/>
        <w:bCs/>
        <w:sz w:val="28"/>
        <w:szCs w:val="28"/>
        <w:lang w:val="ro-RO"/>
      </w:rPr>
      <w:t>, 1 februarie 2020</w:t>
    </w:r>
  </w:p>
  <w:p w:rsidR="00AC6FC9" w:rsidRPr="00AC6FC9" w:rsidRDefault="00AC6FC9" w:rsidP="00AC6FC9">
    <w:pPr>
      <w:autoSpaceDE w:val="0"/>
      <w:autoSpaceDN w:val="0"/>
      <w:adjustRightInd w:val="0"/>
      <w:spacing w:after="0" w:line="360" w:lineRule="auto"/>
      <w:jc w:val="center"/>
      <w:rPr>
        <w:rFonts w:ascii="Times New Roman" w:hAnsi="Times New Roman"/>
        <w:b/>
        <w:bCs/>
        <w:sz w:val="28"/>
        <w:szCs w:val="28"/>
        <w:lang w:val="ro-RO"/>
      </w:rPr>
    </w:pPr>
    <w:r>
      <w:rPr>
        <w:rFonts w:ascii="Times New Roman" w:hAnsi="Times New Roman"/>
        <w:sz w:val="36"/>
        <w:szCs w:val="36"/>
        <w:lang w:val="ro-RO"/>
      </w:rPr>
      <w:t xml:space="preserve">BAREM DE CORECTARE - </w:t>
    </w:r>
    <w:r w:rsidRPr="00AC6FC9">
      <w:rPr>
        <w:rFonts w:ascii="Times New Roman" w:hAnsi="Times New Roman"/>
        <w:b/>
        <w:bCs/>
        <w:sz w:val="28"/>
        <w:szCs w:val="28"/>
        <w:lang w:val="ro-RO"/>
      </w:rPr>
      <w:t>Clasa a IX-a</w:t>
    </w:r>
  </w:p>
  <w:p w:rsidR="009178A2" w:rsidRDefault="009178A2" w:rsidP="00B83007">
    <w:pPr>
      <w:pStyle w:val="Antet"/>
      <w:pBdr>
        <w:bottom w:val="single" w:sz="6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</w:num>
  <w:num w:numId="5">
    <w:abstractNumId w:val="8"/>
  </w:num>
  <w:num w:numId="6">
    <w:abstractNumId w:val="3"/>
  </w:num>
  <w:num w:numId="7">
    <w:abstractNumId w:val="2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25D0"/>
    <w:rsid w:val="003469E0"/>
    <w:rsid w:val="0035644C"/>
    <w:rsid w:val="00372AF2"/>
    <w:rsid w:val="0037328C"/>
    <w:rsid w:val="00380D98"/>
    <w:rsid w:val="00385647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74423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A5888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96DFD"/>
    <w:rsid w:val="006A00C8"/>
    <w:rsid w:val="006A651F"/>
    <w:rsid w:val="006B0873"/>
    <w:rsid w:val="006C794D"/>
    <w:rsid w:val="006D7EC8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D0B8D"/>
    <w:rsid w:val="008E3C01"/>
    <w:rsid w:val="008E7311"/>
    <w:rsid w:val="008E7BFE"/>
    <w:rsid w:val="009178A2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C6FC9"/>
    <w:rsid w:val="00AD3F6C"/>
    <w:rsid w:val="00AD6CB0"/>
    <w:rsid w:val="00AF031F"/>
    <w:rsid w:val="00AF7FDA"/>
    <w:rsid w:val="00B050E1"/>
    <w:rsid w:val="00B32315"/>
    <w:rsid w:val="00B40105"/>
    <w:rsid w:val="00B45BDF"/>
    <w:rsid w:val="00B74D73"/>
    <w:rsid w:val="00B805AB"/>
    <w:rsid w:val="00B82A65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0AD8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692E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C64E370-0CB7-4790-AA86-EBF78ED5E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2CDD1A-B535-4A91-9B35-972404B3C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55</Words>
  <Characters>206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2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7</cp:revision>
  <cp:lastPrinted>2017-11-27T21:23:00Z</cp:lastPrinted>
  <dcterms:created xsi:type="dcterms:W3CDTF">2020-01-27T18:59:00Z</dcterms:created>
  <dcterms:modified xsi:type="dcterms:W3CDTF">2020-01-31T08:47:00Z</dcterms:modified>
</cp:coreProperties>
</file>